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18" r:id="rId2"/>
    <p:sldId id="688" r:id="rId3"/>
    <p:sldId id="690" r:id="rId4"/>
    <p:sldId id="692" r:id="rId5"/>
    <p:sldId id="703" r:id="rId6"/>
    <p:sldId id="305" r:id="rId7"/>
    <p:sldId id="306" r:id="rId8"/>
    <p:sldId id="307" r:id="rId9"/>
    <p:sldId id="677" r:id="rId10"/>
    <p:sldId id="679" r:id="rId11"/>
    <p:sldId id="680" r:id="rId12"/>
    <p:sldId id="682" r:id="rId13"/>
    <p:sldId id="706" r:id="rId14"/>
    <p:sldId id="309" r:id="rId15"/>
    <p:sldId id="310" r:id="rId16"/>
    <p:sldId id="311" r:id="rId1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11" autoAdjust="0"/>
    <p:restoredTop sz="90405" autoAdjust="0"/>
  </p:normalViewPr>
  <p:slideViewPr>
    <p:cSldViewPr>
      <p:cViewPr varScale="1">
        <p:scale>
          <a:sx n="97" d="100"/>
          <a:sy n="97" d="100"/>
        </p:scale>
        <p:origin x="4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8DFCF13E-0A6E-4B29-8C88-CD5AC1D57B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690F85BB-ED77-4F31-846B-04270E2DD40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A25DCA21-0CC5-4F94-BC0A-8CD586F94E9E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AFBCFAD7-4C85-4E7D-B92D-088850940E4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5542" name="Rectangle 6">
            <a:extLst>
              <a:ext uri="{FF2B5EF4-FFF2-40B4-BE49-F238E27FC236}">
                <a16:creationId xmlns:a16="http://schemas.microsoft.com/office/drawing/2014/main" id="{2AF3D1F3-16C6-4C97-86D6-9469296E16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5543" name="Rectangle 7">
            <a:extLst>
              <a:ext uri="{FF2B5EF4-FFF2-40B4-BE49-F238E27FC236}">
                <a16:creationId xmlns:a16="http://schemas.microsoft.com/office/drawing/2014/main" id="{CF9311D6-DDBD-41CC-9BCA-BCFD94F153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D95484-D43D-4A48-802A-D1A000AC2B0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CD283F-46C0-4FB2-8365-33D01A5220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110C91-7379-4B25-AC24-94D82E449FF5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AB932D4E-54E5-4205-9464-7876B76806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74496BAE-57B3-45DB-B05F-BAB9D3F3B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AAF10-FA1B-47F0-A289-1EC6F45D9F4B}" type="slidenum">
              <a:rPr lang="ru-RU"/>
              <a:pPr/>
              <a:t>2</a:t>
            </a:fld>
            <a:endParaRPr lang="ru-RU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3827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AAF10-FA1B-47F0-A289-1EC6F45D9F4B}" type="slidenum">
              <a:rPr lang="ru-RU"/>
              <a:pPr/>
              <a:t>9</a:t>
            </a:fld>
            <a:endParaRPr lang="ru-RU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0593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022733-FCF5-4FB6-A881-2527A3689C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99FC1D2-3441-43FD-8E42-24E75387F9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EFE681F-DBDE-4845-893D-03242890B2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6C6A4D2-47DB-4DDF-BE61-DD7250C60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E8618A-4405-4C7F-8D54-8FF5AD913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C990B-7387-473B-87F2-830D1B3FF49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6935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5BE43-DEFA-40F2-BC48-0CFFE3999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85C2728-A4E3-4199-9789-E68881CA4C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66C914D-F7F3-45A4-AEB2-C6824EB50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A3F824-BEA6-455C-8049-185BDFBEE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DB38270-1F5D-44A2-A9AC-CF879CA0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FD18DC-FE7D-46A7-9B82-35F4730E909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703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0C5CD3-D0E3-4161-9838-1BF127A77F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021222D-2664-4236-B108-8850170573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2A762C4-A6FD-4E5D-9476-BC633EDB1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1129D53-DD19-46D3-AFDE-C39F366EE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3CE0A2E-E4AC-4AFA-B977-44CDA6EB4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92A5A-5B3C-4929-AC61-8DC04E410D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1905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C07CE9-D7B2-41D7-B05F-67D7DF1CC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0BB45E-18E7-49A4-9A20-08313CC52E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776ABDA-2E39-46B1-82D2-649B452BE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4B4839E-D56E-4F19-BFAD-96EFAACEC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175012-6ED3-4A27-873B-810157FE0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10681-12B5-4224-8FE1-7113D506D3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87185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B6A8A0-6D2D-4B8F-831C-7863461A8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3F4DBC7-9D2D-4F61-8587-8497F684BC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C69F041-2D56-4E39-93A4-B55C43C02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68FAD4B-130D-45AF-95CA-3AA26A830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106A57-B8D4-426F-9E9E-E7D36DEB0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1A6B0-4F10-4E77-9F5E-04B2F95A0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4581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69220D-5533-4BAC-BC8A-6334B8021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7D0D71-841A-4E24-8D30-F8155DDC8B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D975132-9BCE-46D2-919F-8752A004F8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3CE5679-9372-4316-8C0D-06F5B39C2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E45FE7F-A776-48D2-9992-C2FAF49A57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1A80521-3805-4DF6-86FB-E099B84C1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E3592-BEB0-4055-BB50-0AD679AD360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82565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8B73FA-4B23-45F1-BECC-3C8977E7B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6C0F159-8A01-434E-8A21-51AECA898A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46388AF-3D68-4440-A43A-81B4442DEA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FA6541C-225C-49AF-943F-6F818BCB3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46080E0-814E-4EB7-8B4F-59D5C1BDEB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F161260-5B93-4A36-A7C2-7713B658EC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F023798-5A39-4A88-8EF6-25157B896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70B671-056B-46F4-A4A9-114EA7A60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E66DB-EE51-4684-86AC-D85BF6CDED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5198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AA66E8-1EBE-457F-A9CE-1E3A60AE1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6507116-E3D4-43B6-A567-13C8E848E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4BAE447-0ECE-44CF-A284-67D913A53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78021C5-313E-456B-801A-E11727879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D9A56-427D-4A1D-B52A-90405B669E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1394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824FA05-1A18-4F06-8429-B5E86703F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BACC632-F68B-4125-BC25-02FC90247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A293AF-8EC7-455C-9FF6-D11E09D28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C6044-C9D6-4E28-989F-4B4877F3FE8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9107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C2240E-F0D2-4C1B-8736-0AE6A06F7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8A0C2C0-A4FA-4C2E-A351-8ECEA5894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D7ED08D-3B93-4587-BB4A-B2D4B09A76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DE963E6-8C8B-4E4C-885E-FA6F03F27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1472C91-903C-4C47-BE7F-89719F00E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BB56E55-EA49-474F-8653-2ABE9741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C841A-DC09-4F30-8F9C-EA4186D92D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3307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1A9DFD-67FA-43DE-B5AB-F8A417FE3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6683DA1-32FE-4516-AF48-E41F679F5D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F48B57E-2318-4AF6-ACDC-D616A1049A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0D32108-13D7-47AC-8ADC-A6982E306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6DE5C4-7310-4F4F-B3DB-14520CBDB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BE509B1-A33D-462D-B567-79F373119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DF036-5150-4368-9160-B795FB34B81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4939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F73D0CC-75DB-4FCB-ACF5-CDC1DB0278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06A88A9-4279-4A41-A68A-6728EF789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C827BA2-867A-4F3B-9F27-D5D61D5928D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6291BA2-DFEB-40EA-93A1-4AF1B3E644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7F0DE83-DD84-4C5F-8A4D-318ACF1BA1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A65A90E-D254-48B8-984F-0AF2A3231C7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F4A5EB35-E56E-40C5-BBBF-E852262E39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4" y="1736576"/>
            <a:ext cx="7772400" cy="1692424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Вписанные и описанные конусы (конус и пирамид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треугольную пирамиду, описанную около конуса.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-36512" y="0"/>
            <a:ext cx="9180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</a:rPr>
              <a:t>Упражнения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848271"/>
            <a:ext cx="3743489" cy="374348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848271"/>
            <a:ext cx="3743489" cy="3743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86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треугольную пирамиду, описанную около конуса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700808"/>
            <a:ext cx="3904401" cy="390440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1700808"/>
            <a:ext cx="3904401" cy="390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0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четырёхугольную пирамиду, описанную около конуса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700808"/>
            <a:ext cx="3976409" cy="397640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700808"/>
            <a:ext cx="3976409" cy="3976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41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шестиугольную пирамиду, описанную около конуса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556792"/>
            <a:ext cx="4192433" cy="41924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451" y="1581330"/>
            <a:ext cx="4167895" cy="416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36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>
            <a:extLst>
              <a:ext uri="{FF2B5EF4-FFF2-40B4-BE49-F238E27FC236}">
                <a16:creationId xmlns:a16="http://schemas.microsoft.com/office/drawing/2014/main" id="{C1BF9328-5FB3-4311-8188-86E3D3012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треугольной пирамиды, описанной около конуса, радиус основания которого равен 1. </a:t>
            </a:r>
          </a:p>
        </p:txBody>
      </p:sp>
      <p:grpSp>
        <p:nvGrpSpPr>
          <p:cNvPr id="59400" name="Group 8">
            <a:extLst>
              <a:ext uri="{FF2B5EF4-FFF2-40B4-BE49-F238E27FC236}">
                <a16:creationId xmlns:a16="http://schemas.microsoft.com/office/drawing/2014/main" id="{E8186C7E-7531-4958-AA58-807E2F9E9B3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410200"/>
            <a:ext cx="3048000" cy="457200"/>
            <a:chOff x="576" y="3408"/>
            <a:chExt cx="1920" cy="288"/>
          </a:xfrm>
        </p:grpSpPr>
        <p:sp>
          <p:nvSpPr>
            <p:cNvPr id="59397" name="Text Box 5">
              <a:extLst>
                <a:ext uri="{FF2B5EF4-FFF2-40B4-BE49-F238E27FC236}">
                  <a16:creationId xmlns:a16="http://schemas.microsoft.com/office/drawing/2014/main" id="{C143C27E-D78E-4D89-B7EE-B23956DE42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59398" name="Object 6">
              <a:extLst>
                <a:ext uri="{FF2B5EF4-FFF2-40B4-BE49-F238E27FC236}">
                  <a16:creationId xmlns:a16="http://schemas.microsoft.com/office/drawing/2014/main" id="{FFCB4D67-7973-420E-8EB0-9B3450673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2" y="3440"/>
            <a:ext cx="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480" imgH="393480" progId="Equation.DSMT4">
                    <p:embed/>
                  </p:oleObj>
                </mc:Choice>
                <mc:Fallback>
                  <p:oleObj name="Equation" r:id="rId2" imgW="6094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" y="3440"/>
                          <a:ext cx="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399" name="Picture 7">
            <a:extLst>
              <a:ext uri="{FF2B5EF4-FFF2-40B4-BE49-F238E27FC236}">
                <a16:creationId xmlns:a16="http://schemas.microsoft.com/office/drawing/2014/main" id="{38E35E65-AB54-4C4D-BA67-756F32EC8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620838"/>
            <a:ext cx="3859213" cy="361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1027">
            <a:extLst>
              <a:ext uri="{FF2B5EF4-FFF2-40B4-BE49-F238E27FC236}">
                <a16:creationId xmlns:a16="http://schemas.microsoft.com/office/drawing/2014/main" id="{84B54A43-34BB-4555-BFD0-F5B6B5196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338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четырехугольной пирамиды, описанной около конуса, радиус основания которого равен 1. </a:t>
            </a:r>
          </a:p>
        </p:txBody>
      </p:sp>
      <p:sp>
        <p:nvSpPr>
          <p:cNvPr id="60420" name="Text Box 1028">
            <a:extLst>
              <a:ext uri="{FF2B5EF4-FFF2-40B4-BE49-F238E27FC236}">
                <a16:creationId xmlns:a16="http://schemas.microsoft.com/office/drawing/2014/main" id="{C19A9023-86A2-4363-A67B-D80B62B99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2.</a:t>
            </a:r>
          </a:p>
        </p:txBody>
      </p:sp>
      <p:pic>
        <p:nvPicPr>
          <p:cNvPr id="60421" name="Picture 1029">
            <a:extLst>
              <a:ext uri="{FF2B5EF4-FFF2-40B4-BE49-F238E27FC236}">
                <a16:creationId xmlns:a16="http://schemas.microsoft.com/office/drawing/2014/main" id="{3F1CA070-B6D9-4824-BD0F-44452CC74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063" y="1625600"/>
            <a:ext cx="382587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>
            <a:extLst>
              <a:ext uri="{FF2B5EF4-FFF2-40B4-BE49-F238E27FC236}">
                <a16:creationId xmlns:a16="http://schemas.microsoft.com/office/drawing/2014/main" id="{CC16CBE7-CBB9-4AF8-BBB3-8C2C042B3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90435"/>
            <a:ext cx="81430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шестиугольной пирамиды, описанной около конуса, радиус основания которого равен 1. </a:t>
            </a: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E0752968-13FE-4956-B696-54E8A6E4F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557588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445" name="Group 5">
            <a:extLst>
              <a:ext uri="{FF2B5EF4-FFF2-40B4-BE49-F238E27FC236}">
                <a16:creationId xmlns:a16="http://schemas.microsoft.com/office/drawing/2014/main" id="{CB6B2FC6-085C-4917-9227-C0635E9B010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257800"/>
            <a:ext cx="3048000" cy="800100"/>
            <a:chOff x="576" y="3312"/>
            <a:chExt cx="1920" cy="504"/>
          </a:xfrm>
        </p:grpSpPr>
        <p:sp>
          <p:nvSpPr>
            <p:cNvPr id="61446" name="Text Box 6">
              <a:extLst>
                <a:ext uri="{FF2B5EF4-FFF2-40B4-BE49-F238E27FC236}">
                  <a16:creationId xmlns:a16="http://schemas.microsoft.com/office/drawing/2014/main" id="{096680A0-2B8B-4D33-A69D-219A2D0DE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1447" name="Object 7">
              <a:extLst>
                <a:ext uri="{FF2B5EF4-FFF2-40B4-BE49-F238E27FC236}">
                  <a16:creationId xmlns:a16="http://schemas.microsoft.com/office/drawing/2014/main" id="{77D23CDE-5A32-48A3-83E4-1FF1EFE5E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312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85800" imgH="799920" progId="Equation.DSMT4">
                    <p:embed/>
                  </p:oleObj>
                </mc:Choice>
                <mc:Fallback>
                  <p:oleObj name="Equation" r:id="rId3" imgW="685800" imgH="7999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12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Конус, описанный около пирамиды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52400" y="609600"/>
            <a:ext cx="8991600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dirty="0"/>
              <a:t>	Конус называется описанным около пирамиды, если его вершина совпадает с вершиной пирамиды, а основание описано около основания пирамиды. Сама пирамида называется вписанной в конус.</a:t>
            </a:r>
          </a:p>
          <a:p>
            <a:pPr algn="just"/>
            <a:r>
              <a:rPr lang="ru-RU" sz="2800" dirty="0"/>
              <a:t> </a:t>
            </a:r>
          </a:p>
          <a:p>
            <a:pPr algn="just"/>
            <a:r>
              <a:rPr lang="ru-RU" sz="2800" dirty="0"/>
              <a:t>            </a:t>
            </a:r>
          </a:p>
          <a:p>
            <a:pPr algn="just"/>
            <a:r>
              <a:rPr lang="ru-RU" sz="2800" dirty="0"/>
              <a:t> </a:t>
            </a:r>
          </a:p>
          <a:p>
            <a:pPr algn="just"/>
            <a:r>
              <a:rPr lang="ru-RU" sz="2800" dirty="0"/>
              <a:t>	</a:t>
            </a:r>
          </a:p>
          <a:p>
            <a:pPr algn="just"/>
            <a:endParaRPr lang="ru-RU" sz="2800" dirty="0"/>
          </a:p>
          <a:p>
            <a:pPr algn="just"/>
            <a:r>
              <a:rPr lang="ru-RU" sz="2800" dirty="0"/>
              <a:t>	</a:t>
            </a:r>
          </a:p>
          <a:p>
            <a:pPr algn="just"/>
            <a:r>
              <a:rPr lang="ru-RU" sz="2800" dirty="0"/>
              <a:t>	</a:t>
            </a:r>
          </a:p>
          <a:p>
            <a:pPr algn="just"/>
            <a:endParaRPr lang="ru-RU" sz="2800" dirty="0">
              <a:solidFill>
                <a:srgbClr val="FF0000"/>
              </a:solidFill>
            </a:endParaRPr>
          </a:p>
          <a:p>
            <a:pPr algn="just"/>
            <a:r>
              <a:rPr lang="ru-RU" sz="2800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. </a:t>
            </a:r>
            <a:r>
              <a:rPr lang="ru-RU" dirty="0"/>
              <a:t>Около пирамиды можно описать конус тогда и только тогда, когда около её основания можно описать окружность, и основание высоты пирамиды является центром этой окружности.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4" y="2393657"/>
            <a:ext cx="3337978" cy="314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420888"/>
            <a:ext cx="3168352" cy="3089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8491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947488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треугольную пирамиду, вписанную в конус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348880"/>
            <a:ext cx="3960440" cy="396044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1204" y="2348880"/>
            <a:ext cx="3952660" cy="3952660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92328EB-9527-42DC-B972-04AA667917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286043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четырёхугольную пирамиду, вписанную в конус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772816"/>
            <a:ext cx="4120425" cy="41204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803" y="1784867"/>
            <a:ext cx="4108374" cy="410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09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шестиугольную пирамиду, вписанную в конус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700808"/>
            <a:ext cx="4048417" cy="404841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1700808"/>
            <a:ext cx="4048417" cy="4048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06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9414AB8D-1F3E-479F-8956-732C5331C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треугольной пирамиды, вписанной в конус, радиус основания которого равен 1. </a:t>
            </a:r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3CAC01C4-83CC-49E3-906E-6B093F2D3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3302000" cy="349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301" name="Group 5">
            <a:extLst>
              <a:ext uri="{FF2B5EF4-FFF2-40B4-BE49-F238E27FC236}">
                <a16:creationId xmlns:a16="http://schemas.microsoft.com/office/drawing/2014/main" id="{DA2A6C15-E616-419D-965C-A1BE37416AC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410200"/>
            <a:ext cx="3048000" cy="457200"/>
            <a:chOff x="576" y="3408"/>
            <a:chExt cx="1920" cy="288"/>
          </a:xfrm>
        </p:grpSpPr>
        <p:sp>
          <p:nvSpPr>
            <p:cNvPr id="55302" name="Text Box 6">
              <a:extLst>
                <a:ext uri="{FF2B5EF4-FFF2-40B4-BE49-F238E27FC236}">
                  <a16:creationId xmlns:a16="http://schemas.microsoft.com/office/drawing/2014/main" id="{CD3E8200-5A7A-4842-995E-A2922932F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55303" name="Object 7">
              <a:extLst>
                <a:ext uri="{FF2B5EF4-FFF2-40B4-BE49-F238E27FC236}">
                  <a16:creationId xmlns:a16="http://schemas.microsoft.com/office/drawing/2014/main" id="{9D49CBA5-4D48-4D16-B4DC-E0B05F40F0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0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0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16470EA4-E931-40E7-93B7-EC800998F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четырехугольной пирамиды, вписанной в конус, диаметр основания которого равен 1. </a:t>
            </a:r>
          </a:p>
        </p:txBody>
      </p:sp>
      <p:grpSp>
        <p:nvGrpSpPr>
          <p:cNvPr id="56324" name="Group 4">
            <a:extLst>
              <a:ext uri="{FF2B5EF4-FFF2-40B4-BE49-F238E27FC236}">
                <a16:creationId xmlns:a16="http://schemas.microsoft.com/office/drawing/2014/main" id="{724CA10F-BD00-4F4E-8636-B9E53852A84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213350"/>
            <a:ext cx="3048000" cy="787400"/>
            <a:chOff x="576" y="3284"/>
            <a:chExt cx="1920" cy="496"/>
          </a:xfrm>
        </p:grpSpPr>
        <p:sp>
          <p:nvSpPr>
            <p:cNvPr id="56325" name="Text Box 5">
              <a:extLst>
                <a:ext uri="{FF2B5EF4-FFF2-40B4-BE49-F238E27FC236}">
                  <a16:creationId xmlns:a16="http://schemas.microsoft.com/office/drawing/2014/main" id="{330FC5C5-DDFE-4EA4-9C9E-C33D38746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56326" name="Object 6">
              <a:extLst>
                <a:ext uri="{FF2B5EF4-FFF2-40B4-BE49-F238E27FC236}">
                  <a16:creationId xmlns:a16="http://schemas.microsoft.com/office/drawing/2014/main" id="{23A09703-9FA7-449F-88F3-FB0DEC15E2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328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5760" imgH="787320" progId="Equation.DSMT4">
                    <p:embed/>
                  </p:oleObj>
                </mc:Choice>
                <mc:Fallback>
                  <p:oleObj name="Equation" r:id="rId2" imgW="5457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328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327" name="Picture 7">
            <a:extLst>
              <a:ext uri="{FF2B5EF4-FFF2-40B4-BE49-F238E27FC236}">
                <a16:creationId xmlns:a16="http://schemas.microsoft.com/office/drawing/2014/main" id="{6FB17166-B9D0-41A4-9F07-F31FFF7DB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3322638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>
            <a:extLst>
              <a:ext uri="{FF2B5EF4-FFF2-40B4-BE49-F238E27FC236}">
                <a16:creationId xmlns:a16="http://schemas.microsoft.com/office/drawing/2014/main" id="{BC7591CC-E656-4013-AF0C-ACC899675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85800"/>
            <a:ext cx="83590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торону основания правильной шестиугольной пирамиды, вписанной в конус, радиус основания которого равен 1. </a:t>
            </a: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FBF0AE7A-803E-494D-8C44-749A39137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1.</a:t>
            </a:r>
          </a:p>
        </p:txBody>
      </p:sp>
      <p:pic>
        <p:nvPicPr>
          <p:cNvPr id="57349" name="Picture 5">
            <a:extLst>
              <a:ext uri="{FF2B5EF4-FFF2-40B4-BE49-F238E27FC236}">
                <a16:creationId xmlns:a16="http://schemas.microsoft.com/office/drawing/2014/main" id="{86902754-35C4-476B-B262-D1878C4F2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413" y="1651000"/>
            <a:ext cx="3557587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8915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Конус, вписанный в пирамиду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0" y="609600"/>
            <a:ext cx="9144000" cy="581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ru-RU" dirty="0"/>
              <a:t> Конус называется вписанным в пирамиду, если его вершина совпадает с вершиной пирамиды, а основание вписано в основание пирамиды. Сама пирамида называется описанной около конуса.</a:t>
            </a:r>
          </a:p>
          <a:p>
            <a:pPr algn="just"/>
            <a:endParaRPr lang="ru-RU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r>
              <a:rPr lang="ru-RU" sz="2800" dirty="0"/>
              <a:t>	</a:t>
            </a:r>
          </a:p>
          <a:p>
            <a:pPr algn="just"/>
            <a:r>
              <a:rPr lang="ru-RU" sz="2800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. </a:t>
            </a:r>
            <a:r>
              <a:rPr lang="ru-RU" dirty="0"/>
              <a:t>В пирамиду можно вписать конус тогда и только тогда, когда в её основание можно вписать окружность, и основание высоты пирамиды является центром этой окружности.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013149"/>
            <a:ext cx="3363633" cy="3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16832"/>
            <a:ext cx="3168352" cy="3124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8559413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</TotalTime>
  <Words>380</Words>
  <Application>Microsoft Office PowerPoint</Application>
  <PresentationFormat>Экран (4:3)</PresentationFormat>
  <Paragraphs>50</Paragraphs>
  <Slides>16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Times New Roman</vt:lpstr>
      <vt:lpstr>Оформление по умолчанию</vt:lpstr>
      <vt:lpstr>MathType 5.0 Equation</vt:lpstr>
      <vt:lpstr>Вписанные и описанные конусы (конус и пирамида)</vt:lpstr>
      <vt:lpstr>Конус, описанный около пирамиды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нус, вписанный в пирамид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Смирнов Владимир Алексеевич</cp:lastModifiedBy>
  <cp:revision>33</cp:revision>
  <dcterms:created xsi:type="dcterms:W3CDTF">2006-06-14T12:10:42Z</dcterms:created>
  <dcterms:modified xsi:type="dcterms:W3CDTF">2021-06-21T04:56:50Z</dcterms:modified>
</cp:coreProperties>
</file>